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3610" w:rsidRDefault="00F03610">
      <w:r w:rsidRPr="00F03610"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531495</wp:posOffset>
            </wp:positionH>
            <wp:positionV relativeFrom="paragraph">
              <wp:posOffset>-224790</wp:posOffset>
            </wp:positionV>
            <wp:extent cx="5940425" cy="3990975"/>
            <wp:effectExtent l="0" t="0" r="3175" b="9525"/>
            <wp:wrapTight wrapText="bothSides">
              <wp:wrapPolygon edited="0">
                <wp:start x="0" y="0"/>
                <wp:lineTo x="0" y="21548"/>
                <wp:lineTo x="21542" y="21548"/>
                <wp:lineTo x="21542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>
      <w:r w:rsidRPr="00F03610">
        <w:rPr>
          <w:position w:val="-24"/>
        </w:rPr>
        <w:object w:dxaOrig="1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3pt" o:ole="">
            <v:imagedata r:id="rId6" o:title=""/>
          </v:shape>
          <o:OLEObject Type="Embed" ProgID="Equation.DSMT4" ShapeID="_x0000_i1025" DrawAspect="Content" ObjectID="_1601920929" r:id="rId7"/>
        </w:object>
      </w:r>
      <w:r>
        <w:t xml:space="preserve"> </w:t>
      </w:r>
    </w:p>
    <w:p w:rsidR="00F03610" w:rsidRPr="00F03610" w:rsidRDefault="00F03610" w:rsidP="00F03610">
      <w:bookmarkStart w:id="0" w:name="_GoBack"/>
      <w:r w:rsidRPr="00F03610">
        <w:drawing>
          <wp:anchor distT="0" distB="0" distL="114300" distR="114300" simplePos="0" relativeHeight="251659264" behindDoc="1" locked="0" layoutInCell="1" allowOverlap="1" wp14:anchorId="21233FA6" wp14:editId="604D93A0">
            <wp:simplePos x="0" y="0"/>
            <wp:positionH relativeFrom="column">
              <wp:posOffset>-470535</wp:posOffset>
            </wp:positionH>
            <wp:positionV relativeFrom="paragraph">
              <wp:posOffset>81280</wp:posOffset>
            </wp:positionV>
            <wp:extent cx="6088380" cy="4089400"/>
            <wp:effectExtent l="0" t="0" r="7620" b="6350"/>
            <wp:wrapTight wrapText="bothSides">
              <wp:wrapPolygon edited="0">
                <wp:start x="0" y="0"/>
                <wp:lineTo x="0" y="21533"/>
                <wp:lineTo x="21559" y="21533"/>
                <wp:lineTo x="21559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8380" cy="408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Default="00F03610" w:rsidP="00F03610"/>
    <w:p w:rsidR="00F03610" w:rsidRDefault="00F03610" w:rsidP="00F03610">
      <w:pPr>
        <w:tabs>
          <w:tab w:val="left" w:pos="3636"/>
        </w:tabs>
      </w:pPr>
      <w:r>
        <w:tab/>
      </w:r>
    </w:p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Pr="00F03610" w:rsidRDefault="00F03610" w:rsidP="00F03610"/>
    <w:p w:rsidR="00F03610" w:rsidRDefault="00F03610" w:rsidP="00F03610"/>
    <w:p w:rsidR="00D55541" w:rsidRPr="00F03610" w:rsidRDefault="00963470" w:rsidP="00F03610">
      <w:r w:rsidRPr="00F03610">
        <w:rPr>
          <w:position w:val="-14"/>
        </w:rPr>
        <w:object w:dxaOrig="1480" w:dyaOrig="400">
          <v:shape id="_x0000_i1026" type="#_x0000_t75" style="width:73.8pt;height:19.8pt" o:ole="">
            <v:imagedata r:id="rId9" o:title=""/>
          </v:shape>
          <o:OLEObject Type="Embed" ProgID="Equation.DSMT4" ShapeID="_x0000_i1026" DrawAspect="Content" ObjectID="_1601920930" r:id="rId10"/>
        </w:object>
      </w:r>
      <w:r w:rsidR="00F03610">
        <w:t xml:space="preserve"> </w:t>
      </w:r>
    </w:p>
    <w:sectPr w:rsidR="00D55541" w:rsidRPr="00F036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3610"/>
    <w:rsid w:val="00963470"/>
    <w:rsid w:val="00B90CB6"/>
    <w:rsid w:val="00D55541"/>
    <w:rsid w:val="00F036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036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0361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036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0361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54</Words>
  <Characters>3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8-10-24T18:04:00Z</dcterms:created>
  <dcterms:modified xsi:type="dcterms:W3CDTF">2018-10-24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